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sdt>
      <w:sdtPr>
        <w:rPr>
          <w:rFonts w:ascii="Times New Roman" w:eastAsia="Times New Roman" w:hAnsi="Times New Roman" w:cs="Times New Roman"/>
          <w:kern w:val="2"/>
          <w:sz w:val="28"/>
          <w:szCs w:val="28"/>
          <w:lang w:eastAsia="en-US"/>
          <w14:ligatures w14:val="standardContextual"/>
        </w:rPr>
        <w:id w:val="-335923172"/>
        <w:docPartObj>
          <w:docPartGallery w:val="Cover Pages"/>
          <w:docPartUnique/>
        </w:docPartObj>
      </w:sdtPr>
      <w:sdtEndPr>
        <w:rPr>
          <w:rFonts w:eastAsiaTheme="minorHAnsi"/>
        </w:rPr>
      </w:sdtEndPr>
      <w:sdtContent>
        <w:p w14:paraId="53996A47" w14:textId="77777777" w:rsidR="003842BD" w:rsidRDefault="003842BD" w:rsidP="00E04CD0">
          <w:pPr>
            <w:pStyle w:val="1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Пензенский государственный университет</w:t>
          </w:r>
        </w:p>
        <w:p w14:paraId="3F8F0C38" w14:textId="77777777" w:rsidR="003842BD" w:rsidRDefault="003842BD" w:rsidP="00E04CD0">
          <w:pPr>
            <w:pStyle w:val="1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Кафедра «Вычислительная техника»</w:t>
          </w:r>
        </w:p>
        <w:p w14:paraId="6DD4A5CB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</w:p>
        <w:p w14:paraId="11E95AB4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hAnsi="Times New Roman" w:cs="Times New Roman"/>
              <w:sz w:val="28"/>
              <w:szCs w:val="28"/>
            </w:rPr>
          </w:pPr>
        </w:p>
        <w:p w14:paraId="40496BE7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hAnsi="Times New Roman" w:cs="Times New Roman"/>
              <w:sz w:val="28"/>
              <w:szCs w:val="28"/>
            </w:rPr>
          </w:pPr>
        </w:p>
        <w:p w14:paraId="5BBD65D1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hAnsi="Times New Roman" w:cs="Times New Roman"/>
              <w:sz w:val="28"/>
              <w:szCs w:val="28"/>
            </w:rPr>
          </w:pPr>
        </w:p>
        <w:p w14:paraId="0BF7E828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hAnsi="Times New Roman" w:cs="Times New Roman"/>
              <w:sz w:val="28"/>
              <w:szCs w:val="28"/>
            </w:rPr>
          </w:pPr>
        </w:p>
        <w:p w14:paraId="40920938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hAnsi="Times New Roman" w:cs="Times New Roman"/>
              <w:sz w:val="28"/>
              <w:szCs w:val="28"/>
            </w:rPr>
          </w:pPr>
        </w:p>
        <w:p w14:paraId="3D787625" w14:textId="77777777" w:rsidR="003842BD" w:rsidRDefault="003842BD" w:rsidP="00E04CD0">
          <w:pPr>
            <w:pStyle w:val="1"/>
            <w:jc w:val="center"/>
            <w:rPr>
              <w:rFonts w:ascii="Times New Roman" w:eastAsia="Arial" w:hAnsi="Times New Roman" w:cs="Times New Roman"/>
              <w:b/>
              <w:sz w:val="32"/>
              <w:szCs w:val="32"/>
            </w:rPr>
          </w:pPr>
          <w:r>
            <w:rPr>
              <w:rFonts w:ascii="Times New Roman" w:eastAsia="Arial" w:hAnsi="Times New Roman" w:cs="Times New Roman"/>
              <w:b/>
              <w:sz w:val="32"/>
              <w:szCs w:val="32"/>
            </w:rPr>
            <w:t>ОТЧЕТ</w:t>
          </w:r>
        </w:p>
        <w:p w14:paraId="51594A3F" w14:textId="77777777" w:rsidR="003842BD" w:rsidRPr="001C6F84" w:rsidRDefault="003842BD" w:rsidP="00E04CD0">
          <w:pPr>
            <w:pStyle w:val="1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по лабораторной работе №</w:t>
          </w:r>
          <w:r w:rsidR="00395817">
            <w:rPr>
              <w:rFonts w:ascii="Times New Roman" w:eastAsia="Times New Roman" w:hAnsi="Times New Roman" w:cs="Times New Roman"/>
              <w:sz w:val="28"/>
              <w:szCs w:val="28"/>
            </w:rPr>
            <w:t>4</w:t>
          </w:r>
        </w:p>
        <w:p w14:paraId="698246CC" w14:textId="77777777" w:rsidR="003842BD" w:rsidRDefault="003842BD" w:rsidP="00E04CD0">
          <w:pPr>
            <w:pStyle w:val="1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по курсу «Разработка кроссплатформенных приложений»</w:t>
          </w:r>
        </w:p>
        <w:p w14:paraId="45E3003D" w14:textId="77777777" w:rsidR="003842BD" w:rsidRDefault="003842BD" w:rsidP="00E04CD0">
          <w:pPr>
            <w:pStyle w:val="1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на тему «</w:t>
          </w:r>
          <w:r w:rsidR="00395817">
            <w:rPr>
              <w:rFonts w:ascii="Times New Roman" w:eastAsia="Times New Roman" w:hAnsi="Times New Roman" w:cs="Times New Roman"/>
              <w:sz w:val="28"/>
              <w:szCs w:val="28"/>
            </w:rPr>
            <w:t>Работа с файлами</w:t>
          </w:r>
          <w:r>
            <w:rPr>
              <w:rFonts w:ascii="Times New Roman" w:eastAsia="Times New Roman" w:hAnsi="Times New Roman" w:cs="Times New Roman"/>
              <w:sz w:val="28"/>
              <w:szCs w:val="28"/>
            </w:rPr>
            <w:t>»</w:t>
          </w:r>
        </w:p>
        <w:p w14:paraId="308CEEDD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rPr>
              <w:rFonts w:ascii="Times New Roman" w:hAnsi="Times New Roman" w:cs="Times New Roman"/>
              <w:sz w:val="28"/>
              <w:szCs w:val="28"/>
            </w:rPr>
          </w:pPr>
        </w:p>
        <w:p w14:paraId="29B471CC" w14:textId="77777777" w:rsidR="003842BD" w:rsidRDefault="003842BD" w:rsidP="00E04CD0">
          <w:pPr>
            <w:pStyle w:val="1"/>
            <w:rPr>
              <w:rFonts w:ascii="Times New Roman" w:hAnsi="Times New Roman" w:cs="Times New Roman"/>
              <w:sz w:val="28"/>
              <w:szCs w:val="28"/>
            </w:rPr>
          </w:pPr>
        </w:p>
        <w:p w14:paraId="0A7E6CF7" w14:textId="77777777" w:rsidR="003842BD" w:rsidRDefault="003842BD" w:rsidP="00E04CD0">
          <w:pPr>
            <w:pStyle w:val="1"/>
            <w:rPr>
              <w:rFonts w:ascii="Times New Roman" w:hAnsi="Times New Roman" w:cs="Times New Roman"/>
              <w:sz w:val="28"/>
              <w:szCs w:val="28"/>
            </w:rPr>
          </w:pPr>
        </w:p>
        <w:p w14:paraId="2F26E8A5" w14:textId="77777777" w:rsidR="003842BD" w:rsidRDefault="003842BD" w:rsidP="00E04CD0">
          <w:pPr>
            <w:pStyle w:val="1"/>
            <w:rPr>
              <w:rFonts w:ascii="Times New Roman" w:hAnsi="Times New Roman" w:cs="Times New Roman"/>
              <w:sz w:val="28"/>
              <w:szCs w:val="28"/>
            </w:rPr>
          </w:pPr>
        </w:p>
        <w:p w14:paraId="02B7BC2A" w14:textId="77777777" w:rsidR="003842BD" w:rsidRDefault="003842BD" w:rsidP="00E04CD0">
          <w:pPr>
            <w:pStyle w:val="1"/>
            <w:rPr>
              <w:rFonts w:ascii="Times New Roman" w:hAnsi="Times New Roman" w:cs="Times New Roman"/>
              <w:sz w:val="28"/>
              <w:szCs w:val="28"/>
            </w:rPr>
          </w:pPr>
        </w:p>
        <w:p w14:paraId="5DBA4FE7" w14:textId="77777777" w:rsidR="003842BD" w:rsidRDefault="003842BD" w:rsidP="00E04CD0">
          <w:pPr>
            <w:pStyle w:val="1"/>
            <w:spacing w:after="0"/>
            <w:ind w:left="2832"/>
            <w:jc w:val="right"/>
            <w:rPr>
              <w:rFonts w:ascii="Times New Roman" w:eastAsia="Arial" w:hAnsi="Times New Roman" w:cs="Times New Roman"/>
              <w:b/>
              <w:sz w:val="28"/>
              <w:szCs w:val="28"/>
            </w:rPr>
          </w:pPr>
          <w:r>
            <w:rPr>
              <w:rFonts w:ascii="Times New Roman" w:eastAsia="Arial" w:hAnsi="Times New Roman" w:cs="Times New Roman"/>
              <w:b/>
              <w:sz w:val="28"/>
              <w:szCs w:val="28"/>
            </w:rPr>
            <w:t>Выполнили студенты группы 20ВВВ1:</w:t>
          </w:r>
        </w:p>
        <w:p w14:paraId="4F98370C" w14:textId="6B1BA9F9" w:rsidR="003842BD" w:rsidRPr="00717FB3" w:rsidRDefault="00717FB3" w:rsidP="00E04CD0">
          <w:pPr>
            <w:pStyle w:val="1"/>
            <w:spacing w:after="0"/>
            <w:jc w:val="right"/>
            <w:rPr>
              <w:rFonts w:ascii="Times New Roman" w:eastAsia="Times New Roman" w:hAnsi="Times New Roman" w:cs="Times New Roman"/>
              <w:sz w:val="28"/>
              <w:szCs w:val="28"/>
              <w:lang w:val="en-US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Тюгаев К</w:t>
          </w:r>
          <w:r w:rsidR="003842BD">
            <w:rPr>
              <w:rFonts w:ascii="Times New Roman" w:eastAsia="Times New Roman" w:hAnsi="Times New Roman" w:cs="Times New Roman"/>
              <w:sz w:val="28"/>
              <w:szCs w:val="28"/>
            </w:rPr>
            <w:t>.</w:t>
          </w:r>
          <w:r>
            <w:rPr>
              <w:rFonts w:ascii="Times New Roman" w:eastAsia="Times New Roman" w:hAnsi="Times New Roman" w:cs="Times New Roman"/>
              <w:sz w:val="28"/>
              <w:szCs w:val="28"/>
            </w:rPr>
            <w:t>А</w:t>
          </w:r>
          <w:r>
            <w:rPr>
              <w:rFonts w:ascii="Times New Roman" w:eastAsia="Times New Roman" w:hAnsi="Times New Roman" w:cs="Times New Roman"/>
              <w:sz w:val="28"/>
              <w:szCs w:val="28"/>
              <w:lang w:val="en-US"/>
            </w:rPr>
            <w:t>.</w:t>
          </w:r>
        </w:p>
        <w:p w14:paraId="052BA790" w14:textId="77777777" w:rsidR="003842BD" w:rsidRDefault="003842BD" w:rsidP="00E04CD0">
          <w:pPr>
            <w:pStyle w:val="1"/>
            <w:spacing w:after="0"/>
            <w:jc w:val="right"/>
            <w:rPr>
              <w:rFonts w:ascii="Times New Roman" w:eastAsia="Arial" w:hAnsi="Times New Roman" w:cs="Times New Roman"/>
              <w:b/>
              <w:sz w:val="28"/>
              <w:szCs w:val="28"/>
            </w:rPr>
          </w:pPr>
          <w:r>
            <w:rPr>
              <w:rFonts w:ascii="Times New Roman" w:eastAsia="Arial" w:hAnsi="Times New Roman" w:cs="Times New Roman"/>
              <w:b/>
              <w:sz w:val="28"/>
              <w:szCs w:val="28"/>
            </w:rPr>
            <w:t>Приняли:</w:t>
          </w:r>
        </w:p>
        <w:p w14:paraId="76C7FF13" w14:textId="77777777" w:rsidR="003842BD" w:rsidRDefault="003842BD" w:rsidP="00E04CD0">
          <w:pPr>
            <w:pStyle w:val="1"/>
            <w:tabs>
              <w:tab w:val="left" w:pos="6660"/>
            </w:tabs>
            <w:spacing w:after="0"/>
            <w:jc w:val="right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Юрова О.В.</w:t>
          </w:r>
        </w:p>
        <w:p w14:paraId="71916BD8" w14:textId="77777777" w:rsidR="003842BD" w:rsidRDefault="003842BD" w:rsidP="00E04CD0">
          <w:pPr>
            <w:pStyle w:val="1"/>
            <w:tabs>
              <w:tab w:val="left" w:pos="6660"/>
            </w:tabs>
            <w:spacing w:after="0"/>
            <w:jc w:val="right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Карамышева Н.С.</w:t>
          </w:r>
        </w:p>
        <w:p w14:paraId="72E325B1" w14:textId="77777777" w:rsidR="003842BD" w:rsidRDefault="003842BD" w:rsidP="00E04CD0">
          <w:pPr>
            <w:pStyle w:val="1"/>
            <w:tabs>
              <w:tab w:val="left" w:pos="6660"/>
            </w:tabs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</w:p>
        <w:p w14:paraId="0F29EA9E" w14:textId="77777777" w:rsidR="003842BD" w:rsidRDefault="003842BD" w:rsidP="00E04CD0">
          <w:pPr>
            <w:pStyle w:val="1"/>
            <w:tabs>
              <w:tab w:val="left" w:pos="6660"/>
            </w:tabs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</w:p>
        <w:p w14:paraId="561A77DA" w14:textId="77777777" w:rsidR="003842BD" w:rsidRDefault="003842BD" w:rsidP="00E04CD0">
          <w:pPr>
            <w:pStyle w:val="1"/>
            <w:tabs>
              <w:tab w:val="left" w:pos="6660"/>
            </w:tabs>
            <w:spacing w:after="0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</w:p>
        <w:p w14:paraId="5074D8D6" w14:textId="77777777" w:rsidR="003842BD" w:rsidRDefault="003842BD" w:rsidP="00E04CD0">
          <w:pPr>
            <w:pStyle w:val="1"/>
            <w:tabs>
              <w:tab w:val="left" w:pos="6660"/>
            </w:tabs>
            <w:spacing w:after="0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</w:p>
        <w:p w14:paraId="2DAF6023" w14:textId="77777777" w:rsidR="003842BD" w:rsidRDefault="003842BD" w:rsidP="00E04CD0">
          <w:pPr>
            <w:pStyle w:val="1"/>
            <w:tabs>
              <w:tab w:val="left" w:pos="6660"/>
            </w:tabs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Пенза 2023 г.</w:t>
          </w:r>
        </w:p>
        <w:p w14:paraId="3C07E2C0" w14:textId="77777777" w:rsidR="003842BD" w:rsidRDefault="003842BD" w:rsidP="000F162E">
          <w:pPr>
            <w:ind w:firstLine="708"/>
            <w:jc w:val="both"/>
            <w:rPr>
              <w:rFonts w:ascii="Times New Roman" w:hAnsi="Times New Roman" w:cs="Times New Roman"/>
              <w:sz w:val="28"/>
              <w:szCs w:val="28"/>
            </w:rPr>
          </w:pPr>
          <w:r w:rsidRPr="003842BD">
            <w:rPr>
              <w:rFonts w:ascii="Times New Roman" w:hAnsi="Times New Roman" w:cs="Times New Roman"/>
              <w:b/>
              <w:bCs/>
              <w:sz w:val="28"/>
              <w:szCs w:val="28"/>
            </w:rPr>
            <w:lastRenderedPageBreak/>
            <w:t>Цель работы</w:t>
          </w:r>
          <w:r w:rsidRPr="007B5568">
            <w:rPr>
              <w:rFonts w:ascii="Times New Roman" w:hAnsi="Times New Roman" w:cs="Times New Roman"/>
              <w:b/>
              <w:bCs/>
              <w:sz w:val="28"/>
              <w:szCs w:val="28"/>
            </w:rPr>
            <w:t>:</w:t>
          </w:r>
          <w:r w:rsidR="000F162E" w:rsidRPr="000F162E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 w:rsidR="00B87481" w:rsidRPr="00B87481">
            <w:rPr>
              <w:rFonts w:ascii="Times New Roman" w:hAnsi="Times New Roman" w:cs="Times New Roman"/>
              <w:sz w:val="28"/>
              <w:szCs w:val="28"/>
            </w:rPr>
            <w:t xml:space="preserve">изучить </w:t>
          </w:r>
          <w:r w:rsidR="00395817">
            <w:rPr>
              <w:rFonts w:ascii="Times New Roman" w:hAnsi="Times New Roman" w:cs="Times New Roman"/>
              <w:sz w:val="28"/>
              <w:szCs w:val="28"/>
            </w:rPr>
            <w:t>работу с файлами и механизмы сериализации данных</w:t>
          </w:r>
          <w:r w:rsidR="000F162E" w:rsidRPr="000F162E">
            <w:rPr>
              <w:rFonts w:ascii="Times New Roman" w:hAnsi="Times New Roman" w:cs="Times New Roman"/>
              <w:sz w:val="28"/>
              <w:szCs w:val="28"/>
            </w:rPr>
            <w:t>.</w:t>
          </w:r>
        </w:p>
      </w:sdtContent>
    </w:sdt>
    <w:p w14:paraId="1592B6E5" w14:textId="77777777" w:rsidR="00850CE9" w:rsidRPr="007B5568" w:rsidRDefault="007B5568" w:rsidP="007B5568">
      <w:pPr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З</w:t>
      </w:r>
      <w:r w:rsidR="003842BD" w:rsidRPr="007B5568">
        <w:rPr>
          <w:rFonts w:ascii="Times New Roman" w:hAnsi="Times New Roman" w:cs="Times New Roman"/>
          <w:b/>
          <w:bCs/>
          <w:sz w:val="28"/>
          <w:szCs w:val="28"/>
        </w:rPr>
        <w:t>адани</w:t>
      </w:r>
      <w:r>
        <w:rPr>
          <w:rFonts w:ascii="Times New Roman" w:hAnsi="Times New Roman" w:cs="Times New Roman"/>
          <w:b/>
          <w:bCs/>
          <w:sz w:val="28"/>
          <w:szCs w:val="28"/>
        </w:rPr>
        <w:t>е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70"/>
        <w:gridCol w:w="2907"/>
      </w:tblGrid>
      <w:tr w:rsidR="003842BD" w:rsidRPr="0087555A" w14:paraId="77C28C3F" w14:textId="77777777" w:rsidTr="00E13B06">
        <w:trPr>
          <w:jc w:val="center"/>
        </w:trPr>
        <w:tc>
          <w:tcPr>
            <w:tcW w:w="2370" w:type="dxa"/>
            <w:vAlign w:val="center"/>
          </w:tcPr>
          <w:p w14:paraId="387F2C2F" w14:textId="77777777" w:rsidR="003842BD" w:rsidRPr="003842BD" w:rsidRDefault="003842BD" w:rsidP="00E13B0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842BD">
              <w:rPr>
                <w:rFonts w:ascii="Times New Roman" w:hAnsi="Times New Roman" w:cs="Times New Roman"/>
                <w:sz w:val="28"/>
                <w:szCs w:val="28"/>
              </w:rPr>
              <w:t>Номер варианта</w:t>
            </w:r>
          </w:p>
        </w:tc>
        <w:tc>
          <w:tcPr>
            <w:tcW w:w="2907" w:type="dxa"/>
            <w:vAlign w:val="center"/>
          </w:tcPr>
          <w:p w14:paraId="01CEDB5F" w14:textId="77777777" w:rsidR="003842BD" w:rsidRPr="003842BD" w:rsidRDefault="003842BD" w:rsidP="00E13B0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842BD">
              <w:rPr>
                <w:rFonts w:ascii="Times New Roman" w:hAnsi="Times New Roman" w:cs="Times New Roman"/>
                <w:sz w:val="28"/>
                <w:szCs w:val="28"/>
              </w:rPr>
              <w:t>Функция</w:t>
            </w:r>
          </w:p>
        </w:tc>
      </w:tr>
      <w:tr w:rsidR="003842BD" w:rsidRPr="00286C82" w14:paraId="71EC4ACD" w14:textId="77777777" w:rsidTr="00E13B06">
        <w:trPr>
          <w:jc w:val="center"/>
        </w:trPr>
        <w:tc>
          <w:tcPr>
            <w:tcW w:w="2370" w:type="dxa"/>
            <w:vAlign w:val="center"/>
          </w:tcPr>
          <w:p w14:paraId="7D8B4AB1" w14:textId="0B82B77E" w:rsidR="003842BD" w:rsidRPr="003842BD" w:rsidRDefault="00717FB3" w:rsidP="00E13B0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  <w:bookmarkStart w:id="0" w:name="_GoBack"/>
            <w:bookmarkEnd w:id="0"/>
          </w:p>
        </w:tc>
        <w:tc>
          <w:tcPr>
            <w:tcW w:w="2907" w:type="dxa"/>
            <w:vAlign w:val="center"/>
          </w:tcPr>
          <w:p w14:paraId="63BD582B" w14:textId="77777777" w:rsidR="003842BD" w:rsidRPr="003842BD" w:rsidRDefault="00461109" w:rsidP="00E13B0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42BD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object w:dxaOrig="740" w:dyaOrig="360" w14:anchorId="41041D9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37.65pt;height:17.7pt;mso-width-percent:0;mso-height-percent:0;mso-width-percent:0;mso-height-percent:0" o:ole="">
                  <v:imagedata r:id="rId6" o:title=""/>
                </v:shape>
                <o:OLEObject Type="Embed" ProgID="Equation.DSMT4" ShapeID="_x0000_i1025" DrawAspect="Content" ObjectID="_1764171657" r:id="rId7"/>
              </w:object>
            </w:r>
          </w:p>
        </w:tc>
      </w:tr>
    </w:tbl>
    <w:p w14:paraId="10FE8ADE" w14:textId="77777777" w:rsidR="007B5568" w:rsidRDefault="007B5568" w:rsidP="007B5568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10222BCF" w14:textId="77777777" w:rsidR="007B5568" w:rsidRDefault="007B5568" w:rsidP="007B556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1C566258" wp14:editId="390780D1">
            <wp:extent cx="4320000" cy="1552096"/>
            <wp:effectExtent l="0" t="0" r="4445" b="0"/>
            <wp:docPr id="98928374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124" t="57609" r="18033" b="21817"/>
                    <a:stretch/>
                  </pic:blipFill>
                  <pic:spPr bwMode="auto">
                    <a:xfrm>
                      <a:off x="0" y="0"/>
                      <a:ext cx="4320000" cy="15520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9F770C8" w14:textId="77777777" w:rsidR="00395817" w:rsidRDefault="00395817" w:rsidP="000F162E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95817">
        <w:rPr>
          <w:rFonts w:ascii="Times New Roman" w:hAnsi="Times New Roman" w:cs="Times New Roman"/>
          <w:sz w:val="28"/>
          <w:szCs w:val="28"/>
        </w:rPr>
        <w:t>Модифицировать приложение из предыдущей лабораторной работы, реализовав сохранение в файл и загрузку данных из файла. Предусмотреть сохранение данных, как в текстовом виде, так и в двоичном (с использованием механизма сериализации). Для этого нужно добавить 4 кнопки для сохранения и загрузки в текстовом и двоичном виде соответственно. Кроме того, в программе нужно предусмотреть использование стандартного диалога открытия файла (JFileChooser).</w:t>
      </w:r>
    </w:p>
    <w:p w14:paraId="74AE4E31" w14:textId="77777777" w:rsidR="007B5568" w:rsidRDefault="007B5568" w:rsidP="007B5568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Ход работы:</w:t>
      </w:r>
    </w:p>
    <w:p w14:paraId="5DFAAE14" w14:textId="77777777" w:rsidR="00E4649A" w:rsidRDefault="00395817" w:rsidP="003C3FAC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обавили кнопки «Сохр.</w:t>
      </w:r>
      <w:r w:rsidRPr="0039581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</w:t>
      </w:r>
      <w:r w:rsidRPr="00395817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 xml:space="preserve">загр. из </w:t>
      </w:r>
      <w:r>
        <w:rPr>
          <w:rFonts w:ascii="Times New Roman" w:hAnsi="Times New Roman" w:cs="Times New Roman"/>
          <w:sz w:val="28"/>
          <w:szCs w:val="28"/>
          <w:lang w:val="en-US"/>
        </w:rPr>
        <w:t>txt</w:t>
      </w:r>
      <w:r>
        <w:rPr>
          <w:rFonts w:ascii="Times New Roman" w:hAnsi="Times New Roman" w:cs="Times New Roman"/>
          <w:sz w:val="28"/>
          <w:szCs w:val="28"/>
        </w:rPr>
        <w:t>» и «Сохр.</w:t>
      </w:r>
      <w:r w:rsidRPr="0039581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</w:t>
      </w:r>
      <w:r w:rsidRPr="00395817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 xml:space="preserve">загр. из </w:t>
      </w:r>
      <w:r>
        <w:rPr>
          <w:rFonts w:ascii="Times New Roman" w:hAnsi="Times New Roman" w:cs="Times New Roman"/>
          <w:sz w:val="28"/>
          <w:szCs w:val="28"/>
          <w:lang w:val="en-US"/>
        </w:rPr>
        <w:t>bin</w:t>
      </w:r>
      <w:r>
        <w:rPr>
          <w:rFonts w:ascii="Times New Roman" w:hAnsi="Times New Roman" w:cs="Times New Roman"/>
          <w:sz w:val="28"/>
          <w:szCs w:val="28"/>
        </w:rPr>
        <w:t>»</w:t>
      </w:r>
      <w:r w:rsidR="00510FFE">
        <w:rPr>
          <w:rFonts w:ascii="Times New Roman" w:hAnsi="Times New Roman" w:cs="Times New Roman"/>
          <w:sz w:val="28"/>
          <w:szCs w:val="28"/>
        </w:rPr>
        <w:t>.</w:t>
      </w:r>
    </w:p>
    <w:p w14:paraId="74F50DE7" w14:textId="77777777" w:rsidR="00510FFE" w:rsidRDefault="00510FFE" w:rsidP="00510FFE">
      <w:pPr>
        <w:jc w:val="both"/>
        <w:rPr>
          <w:rFonts w:ascii="Times New Roman" w:hAnsi="Times New Roman" w:cs="Times New Roman"/>
          <w:sz w:val="28"/>
          <w:szCs w:val="28"/>
        </w:rPr>
      </w:pPr>
      <w:r w:rsidRPr="00510FFE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6FE5AA43" wp14:editId="58C1D276">
            <wp:extent cx="5040000" cy="3334546"/>
            <wp:effectExtent l="0" t="0" r="8255" b="0"/>
            <wp:docPr id="155057796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0577966" name="Рисунок 1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33345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23528C" w14:textId="77777777" w:rsidR="00510FFE" w:rsidRPr="00510FFE" w:rsidRDefault="00510FFE" w:rsidP="00510FFE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Дополнили класс </w:t>
      </w:r>
      <w:r w:rsidRPr="00510FFE">
        <w:rPr>
          <w:rFonts w:ascii="Times New Roman" w:hAnsi="Times New Roman" w:cs="Times New Roman"/>
          <w:sz w:val="28"/>
          <w:szCs w:val="28"/>
          <w:lang w:val="en-US"/>
        </w:rPr>
        <w:t>RecIntegral.</w:t>
      </w:r>
    </w:p>
    <w:p w14:paraId="7E22B9F8" w14:textId="77777777" w:rsidR="00510FFE" w:rsidRDefault="00510FFE" w:rsidP="00510FFE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1EB3D81A" wp14:editId="7476321D">
            <wp:extent cx="5400000" cy="378757"/>
            <wp:effectExtent l="0" t="0" r="0" b="2540"/>
            <wp:docPr id="72111103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1111036" name="Рисунок 1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3787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455BB4" w14:textId="77777777" w:rsidR="00510FFE" w:rsidRDefault="000A61CC" w:rsidP="00510FFE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писали функционал для добавленных кнопок</w:t>
      </w:r>
      <w:r w:rsidR="00510FFE">
        <w:rPr>
          <w:rFonts w:ascii="Times New Roman" w:hAnsi="Times New Roman" w:cs="Times New Roman"/>
          <w:sz w:val="28"/>
          <w:szCs w:val="28"/>
        </w:rPr>
        <w:t>.</w:t>
      </w:r>
    </w:p>
    <w:p w14:paraId="20DBBE91" w14:textId="77777777" w:rsidR="000A61CC" w:rsidRDefault="000A61CC" w:rsidP="000A61CC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0A61CC">
        <w:rPr>
          <w:rFonts w:ascii="Times New Roman" w:hAnsi="Times New Roman" w:cs="Times New Roman"/>
          <w:sz w:val="28"/>
          <w:szCs w:val="28"/>
        </w:rPr>
        <w:t xml:space="preserve">Сохр. в/загр. из </w:t>
      </w:r>
      <w:r w:rsidRPr="000A61CC">
        <w:rPr>
          <w:rFonts w:ascii="Times New Roman" w:hAnsi="Times New Roman" w:cs="Times New Roman"/>
          <w:sz w:val="28"/>
          <w:szCs w:val="28"/>
          <w:lang w:val="en-US"/>
        </w:rPr>
        <w:t>txt</w:t>
      </w:r>
    </w:p>
    <w:p w14:paraId="292A80AB" w14:textId="77777777" w:rsidR="000A61CC" w:rsidRDefault="000A61CC" w:rsidP="000A61CC">
      <w:pPr>
        <w:jc w:val="both"/>
        <w:rPr>
          <w:rFonts w:ascii="Times New Roman" w:hAnsi="Times New Roman" w:cs="Times New Roman"/>
          <w:sz w:val="28"/>
          <w:szCs w:val="28"/>
        </w:rPr>
      </w:pPr>
      <w:r w:rsidRPr="000A61CC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56D661D" wp14:editId="00F34FD0">
            <wp:extent cx="5040000" cy="3244887"/>
            <wp:effectExtent l="0" t="0" r="8255" b="0"/>
            <wp:docPr id="185831428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8314288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32448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96D83E" w14:textId="77777777" w:rsidR="000A61CC" w:rsidRDefault="000A61CC" w:rsidP="000A61CC">
      <w:pPr>
        <w:jc w:val="both"/>
        <w:rPr>
          <w:rFonts w:ascii="Times New Roman" w:hAnsi="Times New Roman" w:cs="Times New Roman"/>
          <w:sz w:val="28"/>
          <w:szCs w:val="28"/>
        </w:rPr>
      </w:pPr>
      <w:r w:rsidRPr="000A61CC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14999FC" wp14:editId="4FA50D99">
            <wp:extent cx="5040000" cy="3320851"/>
            <wp:effectExtent l="0" t="0" r="8255" b="0"/>
            <wp:docPr id="198056296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0562963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33208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F29E3C" w14:textId="77777777" w:rsidR="000A61CC" w:rsidRDefault="000A61C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05AD4A3A" w14:textId="77777777" w:rsidR="000A61CC" w:rsidRPr="000A61CC" w:rsidRDefault="000A61CC" w:rsidP="000A61CC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0A61CC">
        <w:rPr>
          <w:rFonts w:ascii="Times New Roman" w:hAnsi="Times New Roman" w:cs="Times New Roman"/>
          <w:sz w:val="28"/>
          <w:szCs w:val="28"/>
        </w:rPr>
        <w:lastRenderedPageBreak/>
        <w:t xml:space="preserve">Сохр. в/загр. из </w:t>
      </w:r>
      <w:r w:rsidRPr="000A61CC">
        <w:rPr>
          <w:rFonts w:ascii="Times New Roman" w:hAnsi="Times New Roman" w:cs="Times New Roman"/>
          <w:sz w:val="28"/>
          <w:szCs w:val="28"/>
          <w:lang w:val="en-US"/>
        </w:rPr>
        <w:t>bin</w:t>
      </w:r>
    </w:p>
    <w:p w14:paraId="64055228" w14:textId="77777777" w:rsidR="00510FFE" w:rsidRDefault="00510FFE" w:rsidP="00510FFE">
      <w:pPr>
        <w:jc w:val="both"/>
        <w:rPr>
          <w:rFonts w:ascii="Times New Roman" w:hAnsi="Times New Roman" w:cs="Times New Roman"/>
          <w:sz w:val="28"/>
          <w:szCs w:val="28"/>
        </w:rPr>
      </w:pPr>
      <w:r w:rsidRPr="00510FFE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0A077CA4" wp14:editId="5C455779">
            <wp:extent cx="5040000" cy="2464951"/>
            <wp:effectExtent l="0" t="0" r="8255" b="0"/>
            <wp:docPr id="150670251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6702512" name="Рисунок 1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24649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2DC67C" w14:textId="77777777" w:rsidR="000A61CC" w:rsidRPr="00510FFE" w:rsidRDefault="000A61CC" w:rsidP="00510FFE">
      <w:pPr>
        <w:jc w:val="both"/>
        <w:rPr>
          <w:rFonts w:ascii="Times New Roman" w:hAnsi="Times New Roman" w:cs="Times New Roman"/>
          <w:sz w:val="28"/>
          <w:szCs w:val="28"/>
        </w:rPr>
      </w:pPr>
      <w:r w:rsidRPr="000A61CC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6B39AA20" wp14:editId="1E40806B">
            <wp:extent cx="5040000" cy="2971203"/>
            <wp:effectExtent l="0" t="0" r="8255" b="635"/>
            <wp:docPr id="147538830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538830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29712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2469D9" w14:textId="77777777" w:rsidR="000A61CC" w:rsidRDefault="000A61CC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br w:type="page"/>
      </w:r>
    </w:p>
    <w:p w14:paraId="1DFD8BC4" w14:textId="77777777" w:rsidR="00A45A82" w:rsidRDefault="00A45A82" w:rsidP="00A45A82">
      <w:pPr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b/>
          <w:bCs/>
          <w:sz w:val="28"/>
          <w:szCs w:val="28"/>
        </w:rPr>
        <w:lastRenderedPageBreak/>
        <w:t>Листинг</w:t>
      </w:r>
      <w:r w:rsidRPr="00A45A82">
        <w:rPr>
          <w:rFonts w:ascii="Times New Roman" w:hAnsi="Times New Roman" w:cs="Times New Roman"/>
          <w:b/>
          <w:bCs/>
          <w:sz w:val="28"/>
          <w:szCs w:val="28"/>
          <w:lang w:val="en-US"/>
        </w:rPr>
        <w:t>:</w:t>
      </w:r>
    </w:p>
    <w:p w14:paraId="22E7A131" w14:textId="77777777" w:rsidR="003C3FAC" w:rsidRDefault="003C3FAC" w:rsidP="00A45A82">
      <w:pPr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RecIntegral.java</w:t>
      </w:r>
    </w:p>
    <w:p w14:paraId="2B1F971D" w14:textId="77777777" w:rsidR="000A61CC" w:rsidRPr="000A61CC" w:rsidRDefault="000A61CC" w:rsidP="00E615B3">
      <w:pPr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A61CC">
        <w:rPr>
          <w:rFonts w:ascii="Times New Roman" w:hAnsi="Times New Roman" w:cs="Times New Roman"/>
          <w:sz w:val="24"/>
          <w:szCs w:val="24"/>
          <w:lang w:val="en-US"/>
        </w:rPr>
        <w:t>public class RecIntegral implements Serializable</w:t>
      </w:r>
    </w:p>
    <w:p w14:paraId="75F503DB" w14:textId="77777777" w:rsidR="003C3FAC" w:rsidRDefault="003C3FAC" w:rsidP="00E615B3">
      <w:pPr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3C3FAC">
        <w:rPr>
          <w:rFonts w:ascii="Times New Roman" w:hAnsi="Times New Roman" w:cs="Times New Roman"/>
          <w:b/>
          <w:bCs/>
          <w:sz w:val="28"/>
          <w:szCs w:val="28"/>
          <w:lang w:val="en-US"/>
        </w:rPr>
        <w:t>ContactEditorUI</w:t>
      </w: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.java</w:t>
      </w:r>
    </w:p>
    <w:p w14:paraId="53A1DDF8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private void jButton6ActionPerformed(java.awt.event.ActionEvent evt) {                                         </w:t>
      </w:r>
    </w:p>
    <w:p w14:paraId="03CD6537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// TODO add your handling code here:</w:t>
      </w:r>
    </w:p>
    <w:p w14:paraId="79B09497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JFileChooser fc = new JFileChooser();</w:t>
      </w:r>
    </w:p>
    <w:p w14:paraId="06416C1B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if (fc.showSaveDialog(null) == JFileChooser.APPROVE_OPTION) {</w:t>
      </w:r>
    </w:p>
    <w:p w14:paraId="16DCF60B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try {</w:t>
      </w:r>
    </w:p>
    <w:p w14:paraId="35D7BA3F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BufferedWriter writer = new BufferedWriter(new FileWriter(fc.getSelectedFile()));</w:t>
      </w:r>
    </w:p>
    <w:p w14:paraId="3010C9D8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0F1C3DD6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Iterator&lt;RecIntegral&gt; iterator = list.iterator();</w:t>
      </w:r>
    </w:p>
    <w:p w14:paraId="497CF077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while (iterator.hasNext()) {</w:t>
      </w:r>
    </w:p>
    <w:p w14:paraId="5921E822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RecIntegral ri = iterator.next();</w:t>
      </w:r>
    </w:p>
    <w:p w14:paraId="04D35791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writer.write(</w:t>
      </w:r>
    </w:p>
    <w:p w14:paraId="3AD308C7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Double.toString(ri.getTopBorder())</w:t>
      </w:r>
    </w:p>
    <w:p w14:paraId="4D048F7C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+ " "</w:t>
      </w:r>
    </w:p>
    <w:p w14:paraId="4301760B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+ Double.toString(ri.getDownBorder())</w:t>
      </w:r>
    </w:p>
    <w:p w14:paraId="2A1A505A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+ " "</w:t>
      </w:r>
    </w:p>
    <w:p w14:paraId="4E8943B1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+ Double.toString(ri.getStep())</w:t>
      </w:r>
    </w:p>
    <w:p w14:paraId="02F6C395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//                            + " " + </w:t>
      </w:r>
    </w:p>
    <w:p w14:paraId="4FB9DC48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+ "\n");</w:t>
      </w:r>
    </w:p>
    <w:p w14:paraId="284495FE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//Double.toString(ri.getResult()) + "\n");</w:t>
      </w:r>
    </w:p>
    <w:p w14:paraId="6A3B07F7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iterator.remove();</w:t>
      </w:r>
    </w:p>
    <w:p w14:paraId="75AD6EA3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}</w:t>
      </w:r>
    </w:p>
    <w:p w14:paraId="197A503D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writer.write(Double.toString(-1.1));</w:t>
      </w:r>
    </w:p>
    <w:p w14:paraId="0464F2BB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writer.close();</w:t>
      </w:r>
    </w:p>
    <w:p w14:paraId="2FC096BF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0A63FAAD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} catch (Exception e) {</w:t>
      </w:r>
    </w:p>
    <w:p w14:paraId="389477CB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System</w:t>
      </w:r>
      <w:r w:rsidRPr="00BA0E6D">
        <w:rPr>
          <w:rFonts w:ascii="Times New Roman" w:hAnsi="Times New Roman" w:cs="Times New Roman"/>
          <w:sz w:val="24"/>
          <w:szCs w:val="24"/>
        </w:rPr>
        <w:t>.</w:t>
      </w:r>
      <w:r w:rsidRPr="00BA0E6D">
        <w:rPr>
          <w:rFonts w:ascii="Times New Roman" w:hAnsi="Times New Roman" w:cs="Times New Roman"/>
          <w:sz w:val="24"/>
          <w:szCs w:val="24"/>
          <w:lang w:val="en-US"/>
        </w:rPr>
        <w:t>out</w:t>
      </w:r>
      <w:r w:rsidRPr="00BA0E6D">
        <w:rPr>
          <w:rFonts w:ascii="Times New Roman" w:hAnsi="Times New Roman" w:cs="Times New Roman"/>
          <w:sz w:val="24"/>
          <w:szCs w:val="24"/>
        </w:rPr>
        <w:t>.</w:t>
      </w:r>
      <w:r w:rsidRPr="00BA0E6D">
        <w:rPr>
          <w:rFonts w:ascii="Times New Roman" w:hAnsi="Times New Roman" w:cs="Times New Roman"/>
          <w:sz w:val="24"/>
          <w:szCs w:val="24"/>
          <w:lang w:val="en-US"/>
        </w:rPr>
        <w:t>println</w:t>
      </w:r>
      <w:r w:rsidRPr="00BA0E6D">
        <w:rPr>
          <w:rFonts w:ascii="Times New Roman" w:hAnsi="Times New Roman" w:cs="Times New Roman"/>
          <w:sz w:val="24"/>
          <w:szCs w:val="24"/>
        </w:rPr>
        <w:t>("Что-то пошло не так...");</w:t>
      </w:r>
    </w:p>
    <w:p w14:paraId="32C48262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14:paraId="37CAC910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BA0E6D">
        <w:rPr>
          <w:rFonts w:ascii="Times New Roman" w:hAnsi="Times New Roman" w:cs="Times New Roman"/>
          <w:sz w:val="24"/>
          <w:szCs w:val="24"/>
          <w:lang w:val="en-US"/>
        </w:rPr>
        <w:t>}</w:t>
      </w:r>
    </w:p>
    <w:p w14:paraId="79902E05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}</w:t>
      </w:r>
    </w:p>
    <w:p w14:paraId="2B427366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}                                        </w:t>
      </w:r>
    </w:p>
    <w:p w14:paraId="2F51D404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713F6DA0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private void jButton7ActionPerformed(java.awt.event.ActionEvent evt) {                                         </w:t>
      </w:r>
    </w:p>
    <w:p w14:paraId="295D7A9A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// TODO add your handling code here:</w:t>
      </w:r>
    </w:p>
    <w:p w14:paraId="023539F2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String line;</w:t>
      </w:r>
    </w:p>
    <w:p w14:paraId="4EFC9DC7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4C3DC338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JFileChooser fc = new JFileChooser();</w:t>
      </w:r>
    </w:p>
    <w:p w14:paraId="787729B6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fc.setDialogTitle("Выбор директории");</w:t>
      </w:r>
    </w:p>
    <w:p w14:paraId="0E881A50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166637D2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if (fc.showOpenDialog(null) == JFileChooser.APPROVE_OPTION) {</w:t>
      </w:r>
    </w:p>
    <w:p w14:paraId="6A783513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try {</w:t>
      </w:r>
    </w:p>
    <w:p w14:paraId="2099062D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BufferedReader reader = new BufferedReader(new FileReader(fc.getSelectedFile()));</w:t>
      </w:r>
    </w:p>
    <w:p w14:paraId="298EB1E2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624AF428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while ((line = reader.readLine()) != null) {</w:t>
      </w:r>
    </w:p>
    <w:p w14:paraId="70858030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                    Scanner scanner = new Scanner(line);</w:t>
      </w:r>
    </w:p>
    <w:p w14:paraId="4C93B396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595D6EF6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Object topBorder = scanner.next();</w:t>
      </w:r>
    </w:p>
    <w:p w14:paraId="7076BBAA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if (Double.parseDouble(topBorder.toString()) == -1.1) {</w:t>
      </w:r>
    </w:p>
    <w:p w14:paraId="160A62F8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break;</w:t>
      </w:r>
    </w:p>
    <w:p w14:paraId="27838176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}</w:t>
      </w:r>
    </w:p>
    <w:p w14:paraId="7B0A5CA3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Object downBorder = scanner.next();</w:t>
      </w:r>
    </w:p>
    <w:p w14:paraId="5790D213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Object step = scanner.next();</w:t>
      </w:r>
    </w:p>
    <w:p w14:paraId="69D7FC4A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1DF69779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list.add(new RecIntegral(topBorder, downBorder, step));</w:t>
      </w:r>
    </w:p>
    <w:p w14:paraId="181DC8B6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}</w:t>
      </w:r>
    </w:p>
    <w:p w14:paraId="49A9BA18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0F550B9B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} catch (Exception e) {</w:t>
      </w:r>
    </w:p>
    <w:p w14:paraId="4CAAE777" w14:textId="77777777" w:rsidR="00BA0E6D" w:rsidRPr="00717FB3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System</w:t>
      </w:r>
      <w:r w:rsidRPr="00717FB3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BA0E6D">
        <w:rPr>
          <w:rFonts w:ascii="Times New Roman" w:hAnsi="Times New Roman" w:cs="Times New Roman"/>
          <w:sz w:val="24"/>
          <w:szCs w:val="24"/>
          <w:lang w:val="en-US"/>
        </w:rPr>
        <w:t>out</w:t>
      </w:r>
      <w:r w:rsidRPr="00717FB3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BA0E6D">
        <w:rPr>
          <w:rFonts w:ascii="Times New Roman" w:hAnsi="Times New Roman" w:cs="Times New Roman"/>
          <w:sz w:val="24"/>
          <w:szCs w:val="24"/>
          <w:lang w:val="en-US"/>
        </w:rPr>
        <w:t>println</w:t>
      </w:r>
      <w:r w:rsidRPr="00717FB3">
        <w:rPr>
          <w:rFonts w:ascii="Times New Roman" w:hAnsi="Times New Roman" w:cs="Times New Roman"/>
          <w:sz w:val="24"/>
          <w:szCs w:val="24"/>
          <w:lang w:val="en-US"/>
        </w:rPr>
        <w:t>("</w:t>
      </w:r>
      <w:r w:rsidRPr="00BA0E6D">
        <w:rPr>
          <w:rFonts w:ascii="Times New Roman" w:hAnsi="Times New Roman" w:cs="Times New Roman"/>
          <w:sz w:val="24"/>
          <w:szCs w:val="24"/>
        </w:rPr>
        <w:t>Что</w:t>
      </w:r>
      <w:r w:rsidRPr="00717FB3">
        <w:rPr>
          <w:rFonts w:ascii="Times New Roman" w:hAnsi="Times New Roman" w:cs="Times New Roman"/>
          <w:sz w:val="24"/>
          <w:szCs w:val="24"/>
          <w:lang w:val="en-US"/>
        </w:rPr>
        <w:t>-</w:t>
      </w:r>
      <w:r w:rsidRPr="00BA0E6D">
        <w:rPr>
          <w:rFonts w:ascii="Times New Roman" w:hAnsi="Times New Roman" w:cs="Times New Roman"/>
          <w:sz w:val="24"/>
          <w:szCs w:val="24"/>
        </w:rPr>
        <w:t>то</w:t>
      </w:r>
      <w:r w:rsidRPr="00717FB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A0E6D">
        <w:rPr>
          <w:rFonts w:ascii="Times New Roman" w:hAnsi="Times New Roman" w:cs="Times New Roman"/>
          <w:sz w:val="24"/>
          <w:szCs w:val="24"/>
        </w:rPr>
        <w:t>пошло</w:t>
      </w:r>
      <w:r w:rsidRPr="00717FB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A0E6D">
        <w:rPr>
          <w:rFonts w:ascii="Times New Roman" w:hAnsi="Times New Roman" w:cs="Times New Roman"/>
          <w:sz w:val="24"/>
          <w:szCs w:val="24"/>
        </w:rPr>
        <w:t>не</w:t>
      </w:r>
      <w:r w:rsidRPr="00717FB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A0E6D">
        <w:rPr>
          <w:rFonts w:ascii="Times New Roman" w:hAnsi="Times New Roman" w:cs="Times New Roman"/>
          <w:sz w:val="24"/>
          <w:szCs w:val="24"/>
        </w:rPr>
        <w:t>так</w:t>
      </w:r>
      <w:r w:rsidRPr="00717FB3">
        <w:rPr>
          <w:rFonts w:ascii="Times New Roman" w:hAnsi="Times New Roman" w:cs="Times New Roman"/>
          <w:sz w:val="24"/>
          <w:szCs w:val="24"/>
          <w:lang w:val="en-US"/>
        </w:rPr>
        <w:t>...");</w:t>
      </w:r>
    </w:p>
    <w:p w14:paraId="537E95DF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17FB3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r w:rsidRPr="00BA0E6D">
        <w:rPr>
          <w:rFonts w:ascii="Times New Roman" w:hAnsi="Times New Roman" w:cs="Times New Roman"/>
          <w:sz w:val="24"/>
          <w:szCs w:val="24"/>
          <w:lang w:val="en-US"/>
        </w:rPr>
        <w:t>}</w:t>
      </w:r>
    </w:p>
    <w:p w14:paraId="3A487D74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}</w:t>
      </w:r>
    </w:p>
    <w:p w14:paraId="0A01A522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}                                        </w:t>
      </w:r>
    </w:p>
    <w:p w14:paraId="7C28C298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42BE38BB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private void jButton8ActionPerformed(java.awt.event.ActionEvent evt) {                                         </w:t>
      </w:r>
    </w:p>
    <w:p w14:paraId="16932CFC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// TODO add your handling code here:</w:t>
      </w:r>
    </w:p>
    <w:p w14:paraId="27318B3A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JFileChooser fc = new JFileChooser();</w:t>
      </w:r>
    </w:p>
    <w:p w14:paraId="32B6F515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if (fc.showSaveDialog(null) == JFileChooser.APPROVE_OPTION) {</w:t>
      </w:r>
    </w:p>
    <w:p w14:paraId="2FE4E545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try {</w:t>
      </w:r>
    </w:p>
    <w:p w14:paraId="7B3C5C35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FileOutputStream fos = new FileOutputStream(fc.getSelectedFile());</w:t>
      </w:r>
    </w:p>
    <w:p w14:paraId="55AA5CC8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BufferedOutputStream bos = new BufferedOutputStream(fos);</w:t>
      </w:r>
    </w:p>
    <w:p w14:paraId="03B6447E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ObjectOutputStream os = new ObjectOutputStream(bos);</w:t>
      </w:r>
    </w:p>
    <w:p w14:paraId="026E5577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os.writeObject(list);</w:t>
      </w:r>
    </w:p>
    <w:p w14:paraId="5DD178D7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os.flush();</w:t>
      </w:r>
    </w:p>
    <w:p w14:paraId="4815BC4E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os.close();</w:t>
      </w:r>
    </w:p>
    <w:p w14:paraId="04E5D1E8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7FB27563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} catch (Exception e) {</w:t>
      </w:r>
    </w:p>
    <w:p w14:paraId="7C4E5B6F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System.out.println(e.getMessage());</w:t>
      </w:r>
    </w:p>
    <w:p w14:paraId="6516B6EB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3374507B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}</w:t>
      </w:r>
    </w:p>
    <w:p w14:paraId="104042DF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}</w:t>
      </w:r>
    </w:p>
    <w:p w14:paraId="0C5223BB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}                                        </w:t>
      </w:r>
    </w:p>
    <w:p w14:paraId="463171AF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71E31B9D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private void jButton9ActionPerformed(java.awt.event.ActionEvent evt) {                                         </w:t>
      </w:r>
    </w:p>
    <w:p w14:paraId="30A75C75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// TODO add your handling code here:</w:t>
      </w:r>
    </w:p>
    <w:p w14:paraId="1F92C940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JFileChooser fc = new JFileChooser();</w:t>
      </w:r>
    </w:p>
    <w:p w14:paraId="5D3F606F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fc.setDialogTitle("Выбор директории");</w:t>
      </w:r>
    </w:p>
    <w:p w14:paraId="63636767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if (fc.showOpenDialog(null) == JFileChooser.APPROVE_OPTION) {</w:t>
      </w:r>
    </w:p>
    <w:p w14:paraId="7782B587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try {</w:t>
      </w:r>
    </w:p>
    <w:p w14:paraId="6C7AF773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FileInputStream fis = new FileInputStream(fc.getSelectedFile());</w:t>
      </w:r>
    </w:p>
    <w:p w14:paraId="4473D6E9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BufferedInputStream bis = new BufferedInputStream(fis);</w:t>
      </w:r>
    </w:p>
    <w:p w14:paraId="2B088449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ObjectInputStream is = new ObjectInputStream(bis);</w:t>
      </w:r>
    </w:p>
    <w:p w14:paraId="00C79D9E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LinkedList&lt;RecIntegral&gt; myList = (LinkedList&lt;RecIntegral&gt;) is.readObject();</w:t>
      </w:r>
    </w:p>
    <w:p w14:paraId="04F6799D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list = myList;</w:t>
      </w:r>
    </w:p>
    <w:p w14:paraId="7EA42CE3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for (int i = 0; i &lt; list.size(); i++) {</w:t>
      </w:r>
    </w:p>
    <w:p w14:paraId="7B5AF648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jTable1.setValueAt(list.get(i).topBorder, i, 0);</w:t>
      </w:r>
    </w:p>
    <w:p w14:paraId="6BA725CF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jTable1.setValueAt(list.get(i).downBorder, i, 1);</w:t>
      </w:r>
    </w:p>
    <w:p w14:paraId="06626792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jTable1.setValueAt(list.get(i).step, i, 2);</w:t>
      </w:r>
    </w:p>
    <w:p w14:paraId="082BF8C6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                }</w:t>
      </w:r>
    </w:p>
    <w:p w14:paraId="19F38844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is.close();</w:t>
      </w:r>
    </w:p>
    <w:p w14:paraId="2EBF655B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} catch (Exception e) {</w:t>
      </w:r>
    </w:p>
    <w:p w14:paraId="7FA026ED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System.out.println(e.getMessage());</w:t>
      </w:r>
    </w:p>
    <w:p w14:paraId="3E024E41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7980ECB3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}</w:t>
      </w:r>
    </w:p>
    <w:p w14:paraId="62058E1B" w14:textId="77777777"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}</w:t>
      </w:r>
    </w:p>
    <w:p w14:paraId="0A297E0D" w14:textId="77777777" w:rsidR="00E615B3" w:rsidRPr="00E615B3" w:rsidRDefault="00BA0E6D" w:rsidP="00BA0E6D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14:paraId="74D55CD6" w14:textId="77777777" w:rsidR="00A45A82" w:rsidRDefault="00A45A82" w:rsidP="00E615B3">
      <w:pPr>
        <w:spacing w:before="240" w:after="0" w:line="276" w:lineRule="auto"/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A45A82">
        <w:rPr>
          <w:rFonts w:ascii="Times New Roman" w:hAnsi="Times New Roman" w:cs="Times New Roman"/>
          <w:b/>
          <w:bCs/>
          <w:sz w:val="28"/>
          <w:szCs w:val="28"/>
        </w:rPr>
        <w:t>Результаты выполнения работы:</w:t>
      </w:r>
    </w:p>
    <w:p w14:paraId="38576CB6" w14:textId="77777777" w:rsid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45A82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B8B46D7" wp14:editId="192961E7">
            <wp:extent cx="5274603" cy="2258421"/>
            <wp:effectExtent l="0" t="0" r="2540" b="8890"/>
            <wp:docPr id="2290983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09830" name="Рисунок 1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603" cy="22584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F25C69" w14:textId="77777777" w:rsidR="00FA308E" w:rsidRDefault="00FA308E" w:rsidP="00CC221D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8CFD6E6" w14:textId="77777777" w:rsidR="00CC221D" w:rsidRDefault="00CC221D" w:rsidP="00CC221D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639D8C72" wp14:editId="2E21CDBA">
            <wp:extent cx="5288614" cy="3971352"/>
            <wp:effectExtent l="0" t="0" r="7620" b="0"/>
            <wp:docPr id="135254089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2540895" name="Рисунок 1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88614" cy="39713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741C94" w14:textId="77777777" w:rsidR="00BA0E6D" w:rsidRDefault="00BA0E6D" w:rsidP="00CC221D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61DE2A04" wp14:editId="22FEC64E">
            <wp:extent cx="4320000" cy="3069921"/>
            <wp:effectExtent l="0" t="0" r="4445" b="0"/>
            <wp:docPr id="118610152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6101523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0699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79509A" w14:textId="77777777" w:rsidR="00BA0E6D" w:rsidRDefault="00BA0E6D" w:rsidP="00CC221D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E1600EE" w14:textId="77777777" w:rsidR="00CC221D" w:rsidRDefault="00CC221D" w:rsidP="00CC221D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C221D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30A5290" wp14:editId="5E0E28F1">
            <wp:extent cx="5400000" cy="3112738"/>
            <wp:effectExtent l="0" t="0" r="0" b="0"/>
            <wp:docPr id="103378996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3789963" name="Рисунок 1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3112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2E9443" w14:textId="77777777" w:rsidR="00BA0E6D" w:rsidRDefault="00BA0E6D" w:rsidP="00CC221D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EFA9419" w14:textId="77777777" w:rsidR="001C6F84" w:rsidRDefault="001C6F84" w:rsidP="00CC221D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C6F84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60457C17" wp14:editId="64B676B0">
            <wp:extent cx="5040000" cy="3784662"/>
            <wp:effectExtent l="0" t="0" r="8255" b="6350"/>
            <wp:docPr id="48944190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9441908" name="Рисунок 1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37846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10610B" w14:textId="77777777" w:rsidR="000D5C4A" w:rsidRDefault="000D5C4A" w:rsidP="00CC221D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567B44B" w14:textId="77777777" w:rsidR="001C6F84" w:rsidRDefault="000D5C4A" w:rsidP="000D5C4A">
      <w:pPr>
        <w:spacing w:after="0" w:line="276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0D5C4A">
        <w:rPr>
          <w:rFonts w:ascii="Times New Roman" w:hAnsi="Times New Roman" w:cs="Times New Roman"/>
          <w:b/>
          <w:bCs/>
          <w:noProof/>
          <w:sz w:val="28"/>
          <w:szCs w:val="28"/>
        </w:rPr>
        <w:drawing>
          <wp:inline distT="0" distB="0" distL="0" distR="0" wp14:anchorId="46F43333" wp14:editId="215D0FA2">
            <wp:extent cx="5940425" cy="3385185"/>
            <wp:effectExtent l="0" t="0" r="3175" b="5715"/>
            <wp:docPr id="183141655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1416553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85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bCs/>
          <w:sz w:val="28"/>
          <w:szCs w:val="28"/>
        </w:rPr>
        <w:br/>
      </w:r>
    </w:p>
    <w:p w14:paraId="367C7E28" w14:textId="77777777" w:rsidR="000D5C4A" w:rsidRDefault="000D5C4A" w:rsidP="000D5C4A">
      <w:pPr>
        <w:spacing w:after="0" w:line="276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0D5C4A">
        <w:rPr>
          <w:rFonts w:ascii="Times New Roman" w:hAnsi="Times New Roman" w:cs="Times New Roman"/>
          <w:b/>
          <w:bCs/>
          <w:noProof/>
          <w:sz w:val="28"/>
          <w:szCs w:val="28"/>
        </w:rPr>
        <w:drawing>
          <wp:inline distT="0" distB="0" distL="0" distR="0" wp14:anchorId="0A2D871B" wp14:editId="0FA4D4B4">
            <wp:extent cx="4772691" cy="981212"/>
            <wp:effectExtent l="0" t="0" r="8890" b="9525"/>
            <wp:docPr id="182775866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7758666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772691" cy="981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00A75C" w14:textId="77777777" w:rsidR="000D5C4A" w:rsidRDefault="000D5C4A" w:rsidP="000D5C4A">
      <w:pPr>
        <w:spacing w:after="0" w:line="276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0D5C4A">
        <w:rPr>
          <w:rFonts w:ascii="Times New Roman" w:hAnsi="Times New Roman" w:cs="Times New Roman"/>
          <w:b/>
          <w:bCs/>
          <w:noProof/>
          <w:sz w:val="28"/>
          <w:szCs w:val="28"/>
        </w:rPr>
        <w:lastRenderedPageBreak/>
        <w:drawing>
          <wp:inline distT="0" distB="0" distL="0" distR="0" wp14:anchorId="4180B237" wp14:editId="0141C3FF">
            <wp:extent cx="5940425" cy="3411855"/>
            <wp:effectExtent l="0" t="0" r="3175" b="0"/>
            <wp:docPr id="19216612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166124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411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2164A9" w14:textId="77777777" w:rsidR="000D5C4A" w:rsidRDefault="000D5C4A" w:rsidP="000D5C4A">
      <w:pPr>
        <w:spacing w:after="0" w:line="276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291FAB58" w14:textId="77777777" w:rsidR="000D5C4A" w:rsidRDefault="000D5C4A" w:rsidP="000D5C4A">
      <w:pPr>
        <w:spacing w:after="0" w:line="276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noProof/>
        </w:rPr>
        <w:drawing>
          <wp:inline distT="0" distB="0" distL="0" distR="0" wp14:anchorId="5308C336" wp14:editId="1235C397">
            <wp:extent cx="5940425" cy="4460875"/>
            <wp:effectExtent l="0" t="0" r="3175" b="0"/>
            <wp:docPr id="177491098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4910989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460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FD23DD" w14:textId="77777777" w:rsidR="00FA308E" w:rsidRDefault="00FA308E" w:rsidP="00FA308E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Выводы</w:t>
      </w:r>
      <w:r w:rsidRPr="007B5568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Pr="003842BD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055A769" w14:textId="77777777" w:rsidR="00CC221D" w:rsidRDefault="00FA308E" w:rsidP="00CC221D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процессе выполнения работы </w:t>
      </w:r>
      <w:r w:rsidR="00CC221D">
        <w:rPr>
          <w:rFonts w:ascii="Times New Roman" w:hAnsi="Times New Roman" w:cs="Times New Roman"/>
          <w:sz w:val="28"/>
          <w:szCs w:val="28"/>
        </w:rPr>
        <w:t xml:space="preserve">мы </w:t>
      </w:r>
      <w:r w:rsidR="00CC221D" w:rsidRPr="000F162E">
        <w:rPr>
          <w:rFonts w:ascii="Times New Roman" w:hAnsi="Times New Roman" w:cs="Times New Roman"/>
          <w:sz w:val="28"/>
          <w:szCs w:val="28"/>
        </w:rPr>
        <w:t>изучи</w:t>
      </w:r>
      <w:r w:rsidR="00CC221D">
        <w:rPr>
          <w:rFonts w:ascii="Times New Roman" w:hAnsi="Times New Roman" w:cs="Times New Roman"/>
          <w:sz w:val="28"/>
          <w:szCs w:val="28"/>
        </w:rPr>
        <w:t>ли</w:t>
      </w:r>
      <w:r w:rsidR="000D5C4A" w:rsidRPr="00B87481">
        <w:rPr>
          <w:rFonts w:ascii="Times New Roman" w:hAnsi="Times New Roman" w:cs="Times New Roman"/>
          <w:sz w:val="28"/>
          <w:szCs w:val="28"/>
        </w:rPr>
        <w:t xml:space="preserve"> </w:t>
      </w:r>
      <w:r w:rsidR="000D5C4A">
        <w:rPr>
          <w:rFonts w:ascii="Times New Roman" w:hAnsi="Times New Roman" w:cs="Times New Roman"/>
          <w:sz w:val="28"/>
          <w:szCs w:val="28"/>
        </w:rPr>
        <w:t>работу с файлами и механизмы сериализации данных</w:t>
      </w:r>
      <w:r w:rsidR="000D5C4A" w:rsidRPr="000F162E">
        <w:rPr>
          <w:rFonts w:ascii="Times New Roman" w:hAnsi="Times New Roman" w:cs="Times New Roman"/>
          <w:sz w:val="28"/>
          <w:szCs w:val="28"/>
        </w:rPr>
        <w:t>.</w:t>
      </w:r>
    </w:p>
    <w:sectPr w:rsidR="00CC221D" w:rsidSect="003842BD">
      <w:pgSz w:w="11906" w:h="16838"/>
      <w:pgMar w:top="1134" w:right="850" w:bottom="1134" w:left="1701" w:header="708" w:footer="708" w:gutter="0"/>
      <w:pgNumType w:start="0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5522A9"/>
    <w:multiLevelType w:val="hybridMultilevel"/>
    <w:tmpl w:val="8CB8068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80167FA"/>
    <w:multiLevelType w:val="hybridMultilevel"/>
    <w:tmpl w:val="8D4E6DA6"/>
    <w:lvl w:ilvl="0" w:tplc="B9CA24C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842BD"/>
    <w:rsid w:val="000735DB"/>
    <w:rsid w:val="000A61CC"/>
    <w:rsid w:val="000D5C4A"/>
    <w:rsid w:val="000F162E"/>
    <w:rsid w:val="001C6F84"/>
    <w:rsid w:val="00310FA6"/>
    <w:rsid w:val="003842BD"/>
    <w:rsid w:val="00395817"/>
    <w:rsid w:val="003C3FAC"/>
    <w:rsid w:val="004547F5"/>
    <w:rsid w:val="00461109"/>
    <w:rsid w:val="00510FFE"/>
    <w:rsid w:val="00593DA0"/>
    <w:rsid w:val="005B682A"/>
    <w:rsid w:val="00717FB3"/>
    <w:rsid w:val="007B5568"/>
    <w:rsid w:val="00850CE9"/>
    <w:rsid w:val="00A45A82"/>
    <w:rsid w:val="00B27E43"/>
    <w:rsid w:val="00B87481"/>
    <w:rsid w:val="00BA0E6D"/>
    <w:rsid w:val="00CC221D"/>
    <w:rsid w:val="00CF01B1"/>
    <w:rsid w:val="00DD00B1"/>
    <w:rsid w:val="00E258A7"/>
    <w:rsid w:val="00E4649A"/>
    <w:rsid w:val="00E615B3"/>
    <w:rsid w:val="00FA308E"/>
    <w:rsid w:val="00FD7C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12F3B0F"/>
  <w15:chartTrackingRefBased/>
  <w15:docId w15:val="{2CE663E3-EBA8-4EC4-B61A-419F505B9A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A308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Обычный1"/>
    <w:rsid w:val="003842BD"/>
    <w:pPr>
      <w:spacing w:after="200" w:line="276" w:lineRule="auto"/>
    </w:pPr>
    <w:rPr>
      <w:rFonts w:ascii="Calibri" w:eastAsia="Calibri" w:hAnsi="Calibri" w:cs="Calibri"/>
      <w:kern w:val="0"/>
      <w:lang w:eastAsia="ru-RU"/>
      <w14:ligatures w14:val="none"/>
    </w:rPr>
  </w:style>
  <w:style w:type="paragraph" w:styleId="ListParagraph">
    <w:name w:val="List Paragraph"/>
    <w:basedOn w:val="Normal"/>
    <w:uiPriority w:val="34"/>
    <w:qFormat/>
    <w:rsid w:val="00B27E4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" Type="http://schemas.openxmlformats.org/officeDocument/2006/relationships/styles" Target="styles.xml"/><Relationship Id="rId21" Type="http://schemas.openxmlformats.org/officeDocument/2006/relationships/image" Target="media/image15.png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10.png"/><Relationship Id="rId20" Type="http://schemas.openxmlformats.org/officeDocument/2006/relationships/image" Target="media/image14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5.png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682B475-123F-0141-A193-9EF335D024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10</Pages>
  <Words>848</Words>
  <Characters>4839</Characters>
  <Application>Microsoft Office Word</Application>
  <DocSecurity>0</DocSecurity>
  <Lines>40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bina</dc:creator>
  <cp:keywords/>
  <dc:description/>
  <cp:lastModifiedBy>Microsoft Office User</cp:lastModifiedBy>
  <cp:revision>2</cp:revision>
  <dcterms:created xsi:type="dcterms:W3CDTF">2023-05-29T09:29:00Z</dcterms:created>
  <dcterms:modified xsi:type="dcterms:W3CDTF">2023-12-15T15:54:00Z</dcterms:modified>
</cp:coreProperties>
</file>